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8783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5074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3036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691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478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3035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28569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59334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2557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8913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8075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2FBB08-240F-4390-9376-8C31106FF8E5}" type="datetimeFigureOut">
              <a:rPr lang="en-GB" smtClean="0"/>
              <a:t>10/11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F91DB-3154-4B2B-A1DD-32BB697E20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1895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1886" y="-368134"/>
            <a:ext cx="12979730" cy="75883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74421" y="2422566"/>
            <a:ext cx="838877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6600" b="1" i="1" dirty="0" smtClean="0"/>
              <a:t>Synthesis of acetanilide</a:t>
            </a:r>
            <a:endParaRPr lang="en-GB" sz="6600" b="1" i="1" dirty="0"/>
          </a:p>
        </p:txBody>
      </p:sp>
    </p:spTree>
    <p:extLst>
      <p:ext uri="{BB962C8B-B14F-4D97-AF65-F5344CB8AC3E}">
        <p14:creationId xmlns:p14="http://schemas.microsoft.com/office/powerpoint/2010/main" val="149016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75326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64796"/>
              </p:ext>
            </p:extLst>
          </p:nvPr>
        </p:nvGraphicFramePr>
        <p:xfrm>
          <a:off x="1579417" y="0"/>
          <a:ext cx="8455231" cy="731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3" imgW="5773937" imgH="6522126" progId="ChemDraw.Document.6.0">
                  <p:embed/>
                </p:oleObj>
              </mc:Choice>
              <mc:Fallback>
                <p:oleObj name="CS ChemDraw Drawing" r:id="rId3" imgW="5773937" imgH="652212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417" y="0"/>
                        <a:ext cx="8455231" cy="731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62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591902"/>
              </p:ext>
            </p:extLst>
          </p:nvPr>
        </p:nvGraphicFramePr>
        <p:xfrm>
          <a:off x="629391" y="2529444"/>
          <a:ext cx="10107297" cy="326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S ChemDraw Drawing" r:id="rId3" imgW="6060395" imgH="1957962" progId="ChemDraw.Document.6.0">
                  <p:embed/>
                </p:oleObj>
              </mc:Choice>
              <mc:Fallback>
                <p:oleObj name="CS ChemDraw Drawing" r:id="rId3" imgW="6060395" imgH="195796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91" y="2529444"/>
                        <a:ext cx="10107297" cy="3265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8793" y="1293565"/>
            <a:ext cx="44732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smtClean="0"/>
              <a:t>Side effect of acetanilide </a:t>
            </a:r>
            <a:endParaRPr lang="en-GB" sz="3200" b="1" dirty="0"/>
          </a:p>
        </p:txBody>
      </p:sp>
      <p:sp>
        <p:nvSpPr>
          <p:cNvPr id="8" name="Right Arrow 7"/>
          <p:cNvSpPr/>
          <p:nvPr/>
        </p:nvSpPr>
        <p:spPr>
          <a:xfrm>
            <a:off x="4762005" y="1452057"/>
            <a:ext cx="1710047" cy="2677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6483017" y="1293564"/>
            <a:ext cx="45552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err="1" smtClean="0">
                <a:solidFill>
                  <a:srgbClr val="FF0000"/>
                </a:solidFill>
              </a:rPr>
              <a:t>Methemoglobin</a:t>
            </a:r>
            <a:r>
              <a:rPr lang="en-GB" sz="3200" b="1" dirty="0" smtClean="0">
                <a:solidFill>
                  <a:srgbClr val="FF0000"/>
                </a:solidFill>
              </a:rPr>
              <a:t> (Met </a:t>
            </a:r>
            <a:r>
              <a:rPr lang="en-GB" sz="3200" b="1" dirty="0" err="1" smtClean="0">
                <a:solidFill>
                  <a:srgbClr val="FF0000"/>
                </a:solidFill>
              </a:rPr>
              <a:t>Hb</a:t>
            </a:r>
            <a:r>
              <a:rPr lang="en-GB" sz="3200" b="1" dirty="0" smtClean="0">
                <a:solidFill>
                  <a:srgbClr val="FF0000"/>
                </a:solidFill>
              </a:rPr>
              <a:t>)</a:t>
            </a:r>
            <a:endParaRPr lang="en-GB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94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8763" y="510639"/>
            <a:ext cx="112578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In this experiment, 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cetanilide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would be prepared from 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iline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by acetylating it with 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cetic anhydride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in the presence of concentrated </a:t>
            </a:r>
            <a:r>
              <a:rPr lang="en-US" sz="2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cl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n hydrous Sodium acetate</a:t>
            </a:r>
            <a:endParaRPr lang="en-GB" sz="24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0735" y="1579418"/>
            <a:ext cx="7885196" cy="4755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8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8758" y="308759"/>
            <a:ext cx="1168531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3200" b="1" i="1" u="sng" dirty="0" smtClean="0">
                <a:solidFill>
                  <a:srgbClr val="0F243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rinciple</a:t>
            </a:r>
            <a:endParaRPr lang="en-GB" sz="32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oth </a:t>
            </a:r>
            <a:r>
              <a:rPr lang="en-US" sz="2400" b="1" i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smtClean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iline</a:t>
            </a:r>
            <a:r>
              <a:rPr lang="en-US" sz="2400" b="1" i="1" u="sng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&amp; </a:t>
            </a:r>
            <a:r>
              <a:rPr lang="en-US" sz="2400" b="1" i="1" u="sng" dirty="0" smtClean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etic un hydride 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re somewhat  viscous liquids, so simply mixing them together does not result in the efficient formation of acetanilide.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refore, a solvent is used (water) to dissolve and evenly disperse the reactants in it.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b="1" i="1" u="sng" dirty="0" smtClean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iline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is not soluble in water, so concentrated </a:t>
            </a:r>
            <a:r>
              <a:rPr lang="en-US" sz="2400" b="1" i="1" u="sng" dirty="0" err="1" smtClean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Cl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is added in order to dissolve 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t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8329" y="4156992"/>
            <a:ext cx="7844335" cy="2470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81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15439"/>
            <a:ext cx="12089081" cy="1707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nly the free </a:t>
            </a:r>
            <a:r>
              <a:rPr lang="en-US" sz="2800" b="1" i="1" u="sng" dirty="0" smtClean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iline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can act as </a:t>
            </a:r>
            <a:r>
              <a:rPr lang="en-US" sz="2800" b="1" i="1" u="sng" dirty="0" smtClean="0">
                <a:solidFill>
                  <a:srgbClr val="0D0D0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ucleophile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 why?</a:t>
            </a:r>
            <a:endParaRPr lang="en-GB" sz="28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refore, </a:t>
            </a:r>
            <a:r>
              <a:rPr lang="en-US" sz="2800" b="1" i="1" u="sng" dirty="0" smtClean="0">
                <a:solidFill>
                  <a:srgbClr val="17365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dium acetate</a:t>
            </a:r>
            <a:r>
              <a:rPr lang="en-US" sz="2800" b="1" dirty="0" smtClean="0">
                <a:solidFill>
                  <a:srgbClr val="17365D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ill used in order to shift the reaction 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elow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o the left.</a:t>
            </a:r>
            <a:endParaRPr lang="en-GB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1235" y="2422573"/>
            <a:ext cx="6877541" cy="3891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05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3368" y="0"/>
            <a:ext cx="3034805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800" b="1" i="1" u="sng" dirty="0" smtClean="0">
                <a:solidFill>
                  <a:srgbClr val="0F243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cheme of reaction</a:t>
            </a:r>
            <a:endParaRPr lang="en-GB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3368" y="778475"/>
            <a:ext cx="2677252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125594"/>
              </p:ext>
            </p:extLst>
          </p:nvPr>
        </p:nvGraphicFramePr>
        <p:xfrm>
          <a:off x="103368" y="556434"/>
          <a:ext cx="11566566" cy="630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3" imgW="5973541" imgH="8643566" progId="ChemDraw.Document.6.0">
                  <p:embed/>
                </p:oleObj>
              </mc:Choice>
              <mc:Fallback>
                <p:oleObj name="CS ChemDraw Drawing" r:id="rId3" imgW="5973541" imgH="864356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8" y="556434"/>
                        <a:ext cx="11566566" cy="6301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98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88456"/>
            <a:ext cx="11958452" cy="7037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1">
              <a:lnSpc>
                <a:spcPct val="115000"/>
              </a:lnSpc>
              <a:spcAft>
                <a:spcPts val="1000"/>
              </a:spcAft>
              <a:tabLst>
                <a:tab pos="3769360" algn="l"/>
                <a:tab pos="5274310" algn="r"/>
              </a:tabLst>
            </a:pPr>
            <a:r>
              <a:rPr lang="en-US" sz="3200" b="1" i="1" u="sng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rocedure </a:t>
            </a:r>
            <a:r>
              <a:rPr lang="ar-IQ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11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b="1" i="1" u="sng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nical </a:t>
            </a:r>
            <a:r>
              <a:rPr lang="en-US" sz="2400" b="1" i="1" u="sng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flask A</a:t>
            </a:r>
            <a:r>
              <a:rPr lang="ar-IQ" sz="2400" b="1" i="1" u="sng" dirty="0" smtClean="0">
                <a:solidFill>
                  <a:srgbClr val="0D0D0D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2400" b="1" i="1" u="sng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ix (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ml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 of 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nilin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with (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4ml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 of 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istilled water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&amp; drop wise of concentrated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HCl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b="1" i="1" u="sng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nical flask B</a:t>
            </a:r>
            <a:r>
              <a:rPr lang="ar-IQ" sz="2400" b="1" i="1" u="sng" dirty="0">
                <a:solidFill>
                  <a:srgbClr val="0D0D0D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b="1" i="1" u="sng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issolve (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.4g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 of un hydrous 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odium acetate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 (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0ml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 of 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istilled water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 then add (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6ml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 of 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cetic </a:t>
            </a:r>
            <a:r>
              <a:rPr lang="en-US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nhydride.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  <a:tabLst>
                <a:tab pos="2637155" algn="ctr"/>
                <a:tab pos="5274310" algn="r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- Immediately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ansfer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ntent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f conical flask </a:t>
            </a:r>
            <a:r>
              <a:rPr 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sz="2400" b="1" i="1" u="sng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o the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ntent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f conical flask </a:t>
            </a:r>
            <a:r>
              <a:rPr lang="en-US" sz="2400" b="1" i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with shaking. 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  <a:tabLst>
                <a:tab pos="2637155" algn="ctr"/>
                <a:tab pos="5274310" algn="r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4-Cool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mixture (fridge) or add crushed ice until white crystals start to precipitate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rtl="1">
              <a:lnSpc>
                <a:spcPct val="115000"/>
              </a:lnSpc>
              <a:spcAft>
                <a:spcPts val="1000"/>
              </a:spcAft>
              <a:tabLst>
                <a:tab pos="2637155" algn="ctr"/>
                <a:tab pos="5274310" algn="r"/>
              </a:tabLst>
            </a:pP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5-Filter the product and wash it with water.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  <a:tabLst>
                <a:tab pos="2637155" algn="ctr"/>
                <a:tab pos="5274310" algn="r"/>
              </a:tabLs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-Re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rystallizes the acetanilide with minimum volume of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hot distilled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ater, and then filters it.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  <a:tabLst>
                <a:tab pos="2637155" algn="ctr"/>
                <a:tab pos="5274310" algn="r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7-Allow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product to dry at room temperature. </a:t>
            </a:r>
            <a:endParaRPr lang="en-US" sz="2400" dirty="0" smtClean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rtl="1">
              <a:lnSpc>
                <a:spcPct val="115000"/>
              </a:lnSpc>
              <a:spcAft>
                <a:spcPts val="1000"/>
              </a:spcAft>
              <a:tabLst>
                <a:tab pos="2637155" algn="ctr"/>
                <a:tab pos="5274310" algn="r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8-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alculate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the percent of yield. 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212716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</TotalTime>
  <Words>117</Words>
  <Application>Microsoft Office PowerPoint</Application>
  <PresentationFormat>Widescreen</PresentationFormat>
  <Paragraphs>24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aa shireen</dc:creator>
  <cp:lastModifiedBy>roaa shireen</cp:lastModifiedBy>
  <cp:revision>7</cp:revision>
  <dcterms:created xsi:type="dcterms:W3CDTF">2018-11-10T14:25:32Z</dcterms:created>
  <dcterms:modified xsi:type="dcterms:W3CDTF">2018-11-10T15:15:04Z</dcterms:modified>
</cp:coreProperties>
</file>